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759" r:id="rId4"/>
    <p:sldId id="760" r:id="rId5"/>
    <p:sldId id="761" r:id="rId6"/>
    <p:sldId id="763" r:id="rId7"/>
    <p:sldId id="762" r:id="rId8"/>
    <p:sldId id="710" r:id="rId9"/>
    <p:sldId id="725" r:id="rId10"/>
    <p:sldId id="726" r:id="rId11"/>
    <p:sldId id="727" r:id="rId12"/>
    <p:sldId id="728" r:id="rId13"/>
    <p:sldId id="7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4" y="-9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5" Type="http://schemas.openxmlformats.org/officeDocument/2006/relationships/image" Target="../media/image12.pict"/><Relationship Id="rId6" Type="http://schemas.openxmlformats.org/officeDocument/2006/relationships/image" Target="../media/image13.pict"/><Relationship Id="rId7" Type="http://schemas.openxmlformats.org/officeDocument/2006/relationships/image" Target="../media/image14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21.pict"/><Relationship Id="rId5" Type="http://schemas.openxmlformats.org/officeDocument/2006/relationships/image" Target="../media/image22.pict"/><Relationship Id="rId6" Type="http://schemas.openxmlformats.org/officeDocument/2006/relationships/image" Target="../media/image23.pict"/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5" Type="http://schemas.openxmlformats.org/officeDocument/2006/relationships/image" Target="../media/image16.jpeg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11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8146" y="1447800"/>
            <a:ext cx="27397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p:oleObj spid="_x0000_s26626" name="Equation" r:id="rId3" imgW="4546600" imgH="44450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4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5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p:oleObj spid="_x0000_s26627" name="Equation" r:id="rId6" imgW="952500" imgH="2032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p:oleObj spid="_x0000_s26628" name="Equation" r:id="rId7" imgW="914400" imgH="2032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p:oleObj spid="_x0000_s26629" name="Equation" r:id="rId8" imgW="647700" imgH="1778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p:oleObj spid="_x0000_s26630" name="Equation" r:id="rId9" imgW="1092200" imgH="2794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p:oleObj spid="_x0000_s26631" name="Equation" r:id="rId10" imgW="1498600" imgH="3937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p:oleObj spid="_x0000_s26632" name="Equation" r:id="rId11" imgW="1790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p:oleObj spid="_x0000_s27650" name="Equation" r:id="rId3" imgW="16764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  <p:bldP spid="145411" grpId="0" animBg="1"/>
      <p:bldP spid="145413" grpId="0" animBg="1"/>
      <p:bldP spid="1454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p:oleObj spid="_x0000_s28674" name="Equation" r:id="rId3" imgW="787400" imgH="3937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p:oleObj spid="_x0000_s28676" name="Equation" r:id="rId4" imgW="4597400" imgH="4445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p:oleObj spid="_x0000_s28677" name="Equation" r:id="rId5" imgW="4470400" imgH="4445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p:oleObj spid="_x0000_s28678" name="Equation" r:id="rId6" imgW="4356100" imgH="44450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p:oleObj spid="_x0000_s28679" name="Equation" r:id="rId7" imgW="812800" imgH="3937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p:oleObj spid="_x0000_s28680" name="Equation" r:id="rId8" imgW="914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7244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convenient to choose a solution to </a:t>
            </a:r>
            <a:r>
              <a:rPr lang="en-US" sz="2800" dirty="0" smtClean="0">
                <a:cs typeface="ＭＳ Ｐゴシック" pitchFamily="-84" charset="-128"/>
              </a:rPr>
              <a:t>be         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921250"/>
            <a:ext cx="33845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4616450"/>
          <a:ext cx="1752600" cy="963581"/>
        </p:xfrm>
        <a:graphic>
          <a:graphicData uri="http://schemas.openxmlformats.org/presentationml/2006/ole">
            <p:oleObj spid="_x0000_s29698" name="Equation" r:id="rId3" imgW="800100" imgH="4445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399213" y="5607050"/>
          <a:ext cx="724022" cy="488950"/>
        </p:xfrm>
        <a:graphic>
          <a:graphicData uri="http://schemas.openxmlformats.org/presentationml/2006/ole">
            <p:oleObj spid="_x0000_s29699" name="Equation" r:id="rId4" imgW="2794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Thank you for those of you volunteered for LCWS12</a:t>
            </a:r>
          </a:p>
          <a:p>
            <a:pPr eaLnBrk="1" hangingPunct="1"/>
            <a:r>
              <a:rPr lang="en-US" dirty="0" smtClean="0"/>
              <a:t>Reminder: homework </a:t>
            </a:r>
            <a:r>
              <a:rPr lang="en-US" dirty="0" smtClean="0"/>
              <a:t>#6</a:t>
            </a:r>
          </a:p>
          <a:p>
            <a:pPr lvl="1" eaLnBrk="1" hangingPunct="1"/>
            <a:r>
              <a:rPr lang="en-US" dirty="0" smtClean="0"/>
              <a:t>CH6 end of chapter problems: 34, 39, 46, 62 and 65</a:t>
            </a:r>
          </a:p>
          <a:p>
            <a:pPr lvl="1" eaLnBrk="1" hangingPunct="1"/>
            <a:r>
              <a:rPr lang="en-US" dirty="0" smtClean="0"/>
              <a:t>Due on</a:t>
            </a:r>
            <a:r>
              <a:rPr lang="en-US" dirty="0" smtClean="0"/>
              <a:t> </a:t>
            </a:r>
            <a:r>
              <a:rPr lang="en-US" dirty="0" smtClean="0"/>
              <a:t>Mon</a:t>
            </a:r>
            <a:r>
              <a:rPr lang="en-US" dirty="0" smtClean="0"/>
              <a:t>day</a:t>
            </a:r>
            <a:r>
              <a:rPr lang="en-US" dirty="0" smtClean="0"/>
              <a:t>, Nov.</a:t>
            </a:r>
            <a:r>
              <a:rPr lang="en-US" dirty="0" smtClean="0"/>
              <a:t> 12, </a:t>
            </a:r>
            <a:r>
              <a:rPr lang="en-US" dirty="0" smtClean="0"/>
              <a:t>in class </a:t>
            </a:r>
          </a:p>
          <a:p>
            <a:pPr eaLnBrk="1" hangingPunct="1"/>
            <a:r>
              <a:rPr lang="en-US" dirty="0" smtClean="0"/>
              <a:t>Quiz #3</a:t>
            </a:r>
          </a:p>
          <a:p>
            <a:pPr lvl="1" eaLnBrk="1" hangingPunct="1"/>
            <a:r>
              <a:rPr lang="en-US" dirty="0" smtClean="0"/>
              <a:t>Beginning of the class Wednesday, Nov. 7. </a:t>
            </a:r>
          </a:p>
          <a:p>
            <a:pPr lvl="1" eaLnBrk="1" hangingPunct="1"/>
            <a:r>
              <a:rPr lang="en-US" dirty="0" smtClean="0"/>
              <a:t>Covers CH5 through what we </a:t>
            </a:r>
            <a:r>
              <a:rPr lang="en-US" dirty="0" smtClean="0"/>
              <a:t>finish today</a:t>
            </a:r>
          </a:p>
          <a:p>
            <a:pPr eaLnBrk="1" hangingPunct="1"/>
            <a:r>
              <a:rPr lang="en-US" dirty="0" smtClean="0"/>
              <a:t>Colloquium this week</a:t>
            </a:r>
          </a:p>
          <a:p>
            <a:pPr lvl="1" eaLnBrk="1" hangingPunct="1"/>
            <a:r>
              <a:rPr lang="en-US" dirty="0" smtClean="0"/>
              <a:t>At 4pm, Wednesday, Nov. 7, in SH101</a:t>
            </a:r>
          </a:p>
          <a:p>
            <a:pPr lvl="1" eaLnBrk="1" hangingPunct="1"/>
            <a:r>
              <a:rPr lang="en-US" dirty="0" smtClean="0"/>
              <a:t>Dr. Nick White of Goddard Space Center, 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1-05 at 9.06.1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adioactiv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2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with all group members participate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Determined by drawing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3 or in class Wednesday, Dec. 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333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438400"/>
                <a:gridCol w="2895600"/>
              </a:tblGrid>
              <a:tr h="76199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resentation Date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</a:t>
                      </a:r>
                      <a:r>
                        <a:rPr lang="en-US" sz="2400" baseline="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3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5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12/3-4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Replace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with </a:t>
            </a:r>
            <a:r>
              <a:rPr lang="en-US" sz="2800" i="1" dirty="0">
                <a:cs typeface="ＭＳ Ｐゴシック" pitchFamily="-84" charset="-128"/>
              </a:rPr>
              <a:t>Ze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(</a:t>
            </a:r>
            <a:r>
              <a:rPr lang="en-US" sz="2800" i="1" dirty="0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 is the atomic number)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p:oleObj spid="_x0000_s25602" name="Equation" r:id="rId3" imgW="457200" imgH="2286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p:oleObj spid="_x0000_s25603" name="Equation" r:id="rId4" imgW="431800" imgH="4572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p:oleObj spid="_x0000_s25606" name="Equation" r:id="rId5" imgW="139700" imgH="1016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78365" y="3798888"/>
          <a:ext cx="8284635" cy="925512"/>
        </p:xfrm>
        <a:graphic>
          <a:graphicData uri="http://schemas.openxmlformats.org/presentationml/2006/ole">
            <p:oleObj spid="_x0000_s25607" name="Equation" r:id="rId6" imgW="4292600" imgH="482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572</TotalTime>
  <Words>1283</Words>
  <Application>Microsoft Macintosh PowerPoint</Application>
  <PresentationFormat>On-screen Show (4:3)</PresentationFormat>
  <Paragraphs>184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17</vt:lpstr>
      <vt:lpstr>Announcements</vt:lpstr>
      <vt:lpstr>Slide 3</vt:lpstr>
      <vt:lpstr>Research Projects</vt:lpstr>
      <vt:lpstr>Research Topics</vt:lpstr>
      <vt:lpstr>Research Presentations</vt:lpstr>
      <vt:lpstr>Group – Research Topic Association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179</cp:revision>
  <dcterms:created xsi:type="dcterms:W3CDTF">2012-11-05T20:34:04Z</dcterms:created>
  <dcterms:modified xsi:type="dcterms:W3CDTF">2012-11-05T22:54:37Z</dcterms:modified>
</cp:coreProperties>
</file>